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43CC" w:rsidRPr="00BC13FF" w:rsidRDefault="008443CC" w:rsidP="001231D4">
      <w:pPr>
        <w:spacing w:after="0" w:line="48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43CC">
        <w:rPr>
          <w:rFonts w:ascii="Times New Roman" w:hAnsi="Times New Roman" w:cs="Times New Roman"/>
          <w:b/>
          <w:sz w:val="32"/>
          <w:szCs w:val="32"/>
        </w:rPr>
        <w:t>Постановка задачи.</w:t>
      </w:r>
    </w:p>
    <w:p w:rsidR="0022775F" w:rsidRPr="009F0DCE" w:rsidRDefault="0022495E" w:rsidP="009F0D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2775F">
        <w:rPr>
          <w:rFonts w:ascii="Times New Roman" w:hAnsi="Times New Roman" w:cs="Times New Roman"/>
          <w:sz w:val="28"/>
          <w:szCs w:val="28"/>
        </w:rPr>
        <w:t>Р</w:t>
      </w:r>
      <w:r w:rsidR="00797495">
        <w:rPr>
          <w:rFonts w:ascii="Times New Roman" w:hAnsi="Times New Roman" w:cs="Times New Roman"/>
          <w:sz w:val="28"/>
          <w:szCs w:val="28"/>
        </w:rPr>
        <w:t>азработать программное средство</w:t>
      </w:r>
      <w:r w:rsidR="00797495" w:rsidRPr="00797495">
        <w:rPr>
          <w:rFonts w:ascii="Times New Roman" w:hAnsi="Times New Roman" w:cs="Times New Roman"/>
          <w:sz w:val="28"/>
          <w:szCs w:val="28"/>
        </w:rPr>
        <w:t xml:space="preserve"> </w:t>
      </w:r>
      <w:r w:rsidR="00CB0A70">
        <w:rPr>
          <w:rFonts w:ascii="Times New Roman" w:hAnsi="Times New Roman" w:cs="Times New Roman"/>
          <w:sz w:val="28"/>
          <w:szCs w:val="28"/>
        </w:rPr>
        <w:t>с оптимальной структурой данных</w:t>
      </w:r>
      <w:r w:rsidR="00797495">
        <w:rPr>
          <w:rFonts w:ascii="Times New Roman" w:hAnsi="Times New Roman" w:cs="Times New Roman"/>
          <w:sz w:val="28"/>
          <w:szCs w:val="28"/>
        </w:rPr>
        <w:t>.</w:t>
      </w:r>
      <w:r w:rsidR="0022775F" w:rsidRPr="009F0DCE">
        <w:rPr>
          <w:rFonts w:ascii="Times New Roman" w:hAnsi="Times New Roman" w:cs="Times New Roman"/>
          <w:sz w:val="28"/>
          <w:szCs w:val="28"/>
        </w:rPr>
        <w:t xml:space="preserve"> Сделать вывод о проделанной работе.</w:t>
      </w:r>
    </w:p>
    <w:p w:rsidR="0022775F" w:rsidRPr="009F0DCE" w:rsidRDefault="0022775F" w:rsidP="009F0DCE">
      <w:pPr>
        <w:pStyle w:val="aa"/>
        <w:jc w:val="both"/>
        <w:rPr>
          <w:color w:val="000000"/>
          <w:sz w:val="28"/>
          <w:szCs w:val="28"/>
        </w:rPr>
      </w:pPr>
    </w:p>
    <w:p w:rsidR="00797495" w:rsidRDefault="009F0DCE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ab/>
      </w:r>
      <w:r w:rsidR="00797495">
        <w:rPr>
          <w:rFonts w:ascii="Times New Roman" w:hAnsi="Times New Roman" w:cs="Times New Roman"/>
          <w:sz w:val="28"/>
          <w:szCs w:val="28"/>
          <w:lang w:eastAsia="ru-RU"/>
        </w:rPr>
        <w:t>Вы</w:t>
      </w:r>
      <w:r w:rsidR="00CB0A70">
        <w:rPr>
          <w:rFonts w:ascii="Times New Roman" w:hAnsi="Times New Roman" w:cs="Times New Roman"/>
          <w:sz w:val="28"/>
          <w:szCs w:val="28"/>
          <w:lang w:eastAsia="ru-RU"/>
        </w:rPr>
        <w:t xml:space="preserve">ражение </w:t>
      </w:r>
      <w:r w:rsidR="00A859BE" w:rsidRPr="00A859BE">
        <w:rPr>
          <w:rFonts w:ascii="Times New Roman" w:hAnsi="Times New Roman" w:cs="Times New Roman"/>
          <w:position w:val="-14"/>
          <w:sz w:val="28"/>
          <w:szCs w:val="28"/>
          <w:lang w:eastAsia="ru-RU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0.25pt" o:ole="">
            <v:imagedata r:id="rId5" o:title=""/>
          </v:shape>
          <o:OLEObject Type="Embed" ProgID="Equation.DSMT4" ShapeID="_x0000_i1025" DrawAspect="Content" ObjectID="_1532034306" r:id="rId6"/>
        </w:object>
      </w:r>
      <w:r w:rsidR="00A859BE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CB0A70" w:rsidRPr="00CB0A70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CB0A70">
        <w:rPr>
          <w:rFonts w:ascii="Times New Roman" w:hAnsi="Times New Roman" w:cs="Times New Roman"/>
          <w:sz w:val="28"/>
          <w:szCs w:val="28"/>
          <w:lang w:eastAsia="ru-RU"/>
        </w:rPr>
        <w:t>соответствует дереву</w:t>
      </w:r>
      <w:r w:rsidR="00797495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CB0A70" w:rsidRDefault="00CB0A70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CB0A70" w:rsidRDefault="00CB0A70" w:rsidP="00CB0A7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CB0A7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29025" cy="1066800"/>
            <wp:effectExtent l="19050" t="0" r="9525" b="0"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A70" w:rsidRDefault="00CB0A70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CB0A70" w:rsidRDefault="00CB0A70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CB0A70" w:rsidRDefault="00CB0A70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ab/>
        <w:t>Напишите программу, которая по введённому выражению строила бы дерево.</w:t>
      </w:r>
    </w:p>
    <w:p w:rsidR="00CB0A70" w:rsidRDefault="00CB0A70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CB0A70" w:rsidRDefault="00CB0A70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425D04" w:rsidRDefault="009F0DCE" w:rsidP="007974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797495" w:rsidRDefault="00797495" w:rsidP="0079749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</w:p>
    <w:p w:rsidR="00425D04" w:rsidRDefault="00425D04" w:rsidP="009F0DC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25D04" w:rsidRDefault="00425D04" w:rsidP="001231D4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25D04">
        <w:rPr>
          <w:rFonts w:ascii="Times New Roman" w:hAnsi="Times New Roman" w:cs="Times New Roman"/>
          <w:b/>
          <w:sz w:val="32"/>
          <w:szCs w:val="32"/>
        </w:rPr>
        <w:lastRenderedPageBreak/>
        <w:t>Ход работы</w:t>
      </w:r>
    </w:p>
    <w:p w:rsidR="00283518" w:rsidRPr="00AC4E09" w:rsidRDefault="00283518" w:rsidP="001231D4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4A2058" w:rsidRPr="0022775F" w:rsidRDefault="0022775F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Описание приложения</w:t>
      </w:r>
      <w:r w:rsidR="00425D04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C363D2" w:rsidRPr="00CA1F0C" w:rsidRDefault="00A22794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решения поставленной задачи, было разработано </w:t>
      </w:r>
      <w:r>
        <w:rPr>
          <w:rFonts w:ascii="Times New Roman" w:hAnsi="Times New Roman" w:cs="Times New Roman"/>
          <w:sz w:val="28"/>
          <w:szCs w:val="28"/>
          <w:lang w:val="en-US"/>
        </w:rPr>
        <w:t>desktop</w:t>
      </w:r>
      <w:r w:rsidRPr="00A2279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приложение на платформе </w:t>
      </w:r>
      <w:r>
        <w:rPr>
          <w:rFonts w:ascii="Times New Roman" w:hAnsi="Times New Roman" w:cs="Times New Roman"/>
          <w:sz w:val="28"/>
          <w:szCs w:val="28"/>
          <w:lang w:val="en-US"/>
        </w:rPr>
        <w:t>Java</w:t>
      </w:r>
      <w:r>
        <w:rPr>
          <w:rFonts w:ascii="Times New Roman" w:hAnsi="Times New Roman" w:cs="Times New Roman"/>
          <w:sz w:val="28"/>
          <w:szCs w:val="28"/>
        </w:rPr>
        <w:t>. Для создания графического интерфейса пользователя</w:t>
      </w:r>
      <w:r w:rsidRPr="00A22794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GUI</w:t>
      </w:r>
      <w:r w:rsidRPr="00A2279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использовался функционал библиотеки </w:t>
      </w:r>
      <w:r>
        <w:rPr>
          <w:rFonts w:ascii="Times New Roman" w:hAnsi="Times New Roman" w:cs="Times New Roman"/>
          <w:sz w:val="28"/>
          <w:szCs w:val="28"/>
          <w:lang w:val="en-US"/>
        </w:rPr>
        <w:t>Swing</w:t>
      </w:r>
      <w:r w:rsidRPr="00A227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возмож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GUI</w:t>
      </w:r>
      <w:r w:rsidRPr="00A22794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редактора среды разработки </w:t>
      </w:r>
      <w:r>
        <w:rPr>
          <w:rFonts w:ascii="Times New Roman" w:hAnsi="Times New Roman" w:cs="Times New Roman"/>
          <w:sz w:val="28"/>
          <w:szCs w:val="28"/>
          <w:lang w:val="en-US"/>
        </w:rPr>
        <w:t>NetBeans</w:t>
      </w:r>
      <w:r w:rsidR="00CA1F0C">
        <w:rPr>
          <w:rFonts w:ascii="Times New Roman" w:hAnsi="Times New Roman" w:cs="Times New Roman"/>
          <w:sz w:val="28"/>
          <w:szCs w:val="28"/>
        </w:rPr>
        <w:t>.</w:t>
      </w:r>
    </w:p>
    <w:p w:rsidR="00655D2A" w:rsidRPr="00C81E52" w:rsidRDefault="00B03BBD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843020"/>
            <wp:effectExtent l="19050" t="0" r="3175" b="0"/>
            <wp:docPr id="5" name="Рисунок 4" descr="Untitled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77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43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0E1" w:rsidRPr="003A7D8A" w:rsidRDefault="003E0C97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A7D8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Приложение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ит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</w:t>
      </w:r>
      <w:r w:rsidR="00C81E52">
        <w:rPr>
          <w:rFonts w:ascii="Times New Roman" w:hAnsi="Times New Roman" w:cs="Times New Roman"/>
          <w:sz w:val="28"/>
          <w:szCs w:val="28"/>
        </w:rPr>
        <w:t xml:space="preserve"> </w:t>
      </w:r>
      <w:r w:rsidR="00B03BBD">
        <w:rPr>
          <w:rFonts w:ascii="Times New Roman" w:hAnsi="Times New Roman" w:cs="Times New Roman"/>
          <w:sz w:val="28"/>
          <w:szCs w:val="28"/>
        </w:rPr>
        <w:t>2</w:t>
      </w:r>
      <w:r w:rsidRPr="003A7D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лассов</w:t>
      </w:r>
      <w:r w:rsidRPr="003A7D8A">
        <w:rPr>
          <w:rFonts w:ascii="Times New Roman" w:hAnsi="Times New Roman" w:cs="Times New Roman"/>
          <w:sz w:val="28"/>
          <w:szCs w:val="28"/>
        </w:rPr>
        <w:t>:</w:t>
      </w:r>
      <w:r w:rsidR="00B03BBD">
        <w:rPr>
          <w:rFonts w:ascii="Times New Roman" w:hAnsi="Times New Roman" w:cs="Times New Roman"/>
          <w:sz w:val="28"/>
          <w:szCs w:val="28"/>
        </w:rPr>
        <w:t xml:space="preserve"> 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MainWindow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 xml:space="preserve">, </w:t>
      </w:r>
      <w:r w:rsidR="00B03BBD" w:rsidRPr="00B03BBD">
        <w:rPr>
          <w:rFonts w:ascii="Times New Roman" w:hAnsi="Times New Roman" w:cs="Times New Roman"/>
          <w:sz w:val="28"/>
          <w:szCs w:val="28"/>
          <w:lang w:val="en-US"/>
        </w:rPr>
        <w:t>TreeHandler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  <w:r w:rsidRPr="003E0C97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3A7D8A">
        <w:rPr>
          <w:rFonts w:ascii="Times New Roman" w:hAnsi="Times New Roman" w:cs="Times New Roman"/>
          <w:sz w:val="28"/>
          <w:szCs w:val="28"/>
        </w:rPr>
        <w:t>.</w:t>
      </w:r>
    </w:p>
    <w:p w:rsidR="00C81E52" w:rsidRPr="00C81E52" w:rsidRDefault="00C81E52" w:rsidP="00C81E52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620E1">
        <w:rPr>
          <w:rFonts w:ascii="Times New Roman" w:hAnsi="Times New Roman" w:cs="Times New Roman"/>
          <w:sz w:val="28"/>
          <w:szCs w:val="28"/>
        </w:rPr>
        <w:t xml:space="preserve">Класс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MainWindow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 является наследником класса 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Frame</w:t>
      </w:r>
      <w:r w:rsidRPr="008620E1">
        <w:rPr>
          <w:rFonts w:ascii="Times New Roman" w:hAnsi="Times New Roman" w:cs="Times New Roman"/>
          <w:sz w:val="28"/>
          <w:szCs w:val="28"/>
        </w:rPr>
        <w:t>.</w:t>
      </w:r>
      <w:r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Pr="008620E1">
        <w:rPr>
          <w:rFonts w:ascii="Times New Roman" w:hAnsi="Times New Roman" w:cs="Times New Roman"/>
          <w:sz w:val="28"/>
          <w:szCs w:val="28"/>
        </w:rPr>
        <w:t xml:space="preserve">  и главным окном приложения</w:t>
      </w:r>
      <w:r>
        <w:rPr>
          <w:rFonts w:ascii="Times New Roman" w:hAnsi="Times New Roman" w:cs="Times New Roman"/>
          <w:sz w:val="28"/>
          <w:szCs w:val="28"/>
        </w:rPr>
        <w:t xml:space="preserve"> (Рисунок 1)</w:t>
      </w:r>
      <w:r w:rsidR="009603C8">
        <w:rPr>
          <w:rFonts w:ascii="Times New Roman" w:hAnsi="Times New Roman" w:cs="Times New Roman"/>
          <w:sz w:val="28"/>
          <w:szCs w:val="28"/>
        </w:rPr>
        <w:t>. В нём реализован</w:t>
      </w:r>
      <w:r w:rsidR="00B03BBD">
        <w:rPr>
          <w:rFonts w:ascii="Times New Roman" w:hAnsi="Times New Roman" w:cs="Times New Roman"/>
          <w:sz w:val="28"/>
          <w:szCs w:val="28"/>
        </w:rPr>
        <w:t>а</w:t>
      </w:r>
      <w:r w:rsidR="009603C8">
        <w:rPr>
          <w:rFonts w:ascii="Times New Roman" w:hAnsi="Times New Roman" w:cs="Times New Roman"/>
          <w:sz w:val="28"/>
          <w:szCs w:val="28"/>
        </w:rPr>
        <w:t xml:space="preserve"> </w:t>
      </w:r>
      <w:r w:rsidR="00B03BBD">
        <w:rPr>
          <w:rFonts w:ascii="Times New Roman" w:hAnsi="Times New Roman" w:cs="Times New Roman"/>
          <w:sz w:val="28"/>
          <w:szCs w:val="28"/>
        </w:rPr>
        <w:t>обработка</w:t>
      </w:r>
      <w:r w:rsidRPr="008620E1">
        <w:rPr>
          <w:rFonts w:ascii="Times New Roman" w:hAnsi="Times New Roman" w:cs="Times New Roman"/>
          <w:sz w:val="28"/>
          <w:szCs w:val="28"/>
        </w:rPr>
        <w:t xml:space="preserve"> действий пользователя и отображение результатов работы прилож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20E1" w:rsidRDefault="00B03BBD" w:rsidP="001E0AC3">
      <w:pPr>
        <w:pStyle w:val="ab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03BBD">
        <w:rPr>
          <w:rFonts w:ascii="Times New Roman" w:hAnsi="Times New Roman" w:cs="Times New Roman"/>
          <w:sz w:val="28"/>
          <w:szCs w:val="28"/>
          <w:lang w:val="en-US"/>
        </w:rPr>
        <w:t>TreeHandler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  <w:r w:rsidR="008620E1" w:rsidRPr="008620E1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предоставляет метод</w:t>
      </w:r>
      <w:r w:rsidR="00655D2A">
        <w:rPr>
          <w:rFonts w:ascii="Times New Roman" w:hAnsi="Times New Roman" w:cs="Times New Roman"/>
          <w:sz w:val="28"/>
          <w:szCs w:val="28"/>
        </w:rPr>
        <w:t>ы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алидации, парсинга </w:t>
      </w:r>
      <w:r w:rsidR="008620E1" w:rsidRPr="008620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подготовки к выводу на экран введённого пользователем выражения</w:t>
      </w:r>
      <w:r w:rsidR="008620E1" w:rsidRPr="008620E1">
        <w:rPr>
          <w:rFonts w:ascii="Times New Roman" w:hAnsi="Times New Roman" w:cs="Times New Roman"/>
          <w:sz w:val="28"/>
          <w:szCs w:val="28"/>
        </w:rPr>
        <w:t>.</w:t>
      </w:r>
    </w:p>
    <w:p w:rsidR="007077DA" w:rsidRPr="007077DA" w:rsidRDefault="00655D2A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D0F3A">
        <w:rPr>
          <w:rFonts w:ascii="Times New Roman" w:hAnsi="Times New Roman" w:cs="Times New Roman"/>
          <w:sz w:val="28"/>
          <w:szCs w:val="28"/>
        </w:rPr>
        <w:t>Для запуска приложения требуется</w:t>
      </w:r>
      <w:r w:rsidR="00E9765C" w:rsidRPr="00E9765C">
        <w:rPr>
          <w:rFonts w:ascii="Times New Roman" w:hAnsi="Times New Roman" w:cs="Times New Roman"/>
          <w:sz w:val="28"/>
          <w:szCs w:val="28"/>
        </w:rPr>
        <w:t xml:space="preserve"> </w:t>
      </w:r>
      <w:r w:rsidR="00E9765C">
        <w:rPr>
          <w:rFonts w:ascii="Times New Roman" w:hAnsi="Times New Roman" w:cs="Times New Roman"/>
          <w:sz w:val="28"/>
          <w:szCs w:val="28"/>
        </w:rPr>
        <w:t xml:space="preserve">установленная виртуальная машина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Java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Runtime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Environment</w:t>
      </w:r>
      <w:r w:rsidR="00CD0F3A" w:rsidRPr="00CD0F3A">
        <w:rPr>
          <w:rFonts w:ascii="Times New Roman" w:hAnsi="Times New Roman" w:cs="Times New Roman"/>
          <w:sz w:val="28"/>
          <w:szCs w:val="28"/>
        </w:rPr>
        <w:t xml:space="preserve"> (</w:t>
      </w:r>
      <w:r w:rsidR="00CD0F3A">
        <w:rPr>
          <w:rFonts w:ascii="Times New Roman" w:hAnsi="Times New Roman" w:cs="Times New Roman"/>
          <w:sz w:val="28"/>
          <w:szCs w:val="28"/>
          <w:lang w:val="en-US"/>
        </w:rPr>
        <w:t>JRE</w:t>
      </w:r>
      <w:r w:rsidR="00CD0F3A" w:rsidRPr="00CD0F3A">
        <w:rPr>
          <w:rFonts w:ascii="Times New Roman" w:hAnsi="Times New Roman" w:cs="Times New Roman"/>
          <w:sz w:val="28"/>
          <w:szCs w:val="28"/>
        </w:rPr>
        <w:t>)</w:t>
      </w:r>
      <w:r w:rsidR="00E9765C">
        <w:rPr>
          <w:rFonts w:ascii="Times New Roman" w:hAnsi="Times New Roman" w:cs="Times New Roman"/>
          <w:sz w:val="28"/>
          <w:szCs w:val="28"/>
        </w:rPr>
        <w:t xml:space="preserve"> версии 8 или выше. Она распространяется свободно и для большинства платформ может быть загружена с сайта </w:t>
      </w:r>
      <w:r w:rsidR="00E9765C">
        <w:rPr>
          <w:rFonts w:ascii="Times New Roman" w:hAnsi="Times New Roman" w:cs="Times New Roman"/>
          <w:sz w:val="28"/>
          <w:szCs w:val="28"/>
          <w:lang w:val="en-US"/>
        </w:rPr>
        <w:t>Oracle</w:t>
      </w:r>
      <w:r w:rsidR="007077DA">
        <w:rPr>
          <w:rFonts w:ascii="Times New Roman" w:hAnsi="Times New Roman" w:cs="Times New Roman"/>
          <w:sz w:val="28"/>
          <w:szCs w:val="28"/>
        </w:rPr>
        <w:t>.</w:t>
      </w:r>
    </w:p>
    <w:p w:rsidR="00655D2A" w:rsidRPr="005E202B" w:rsidRDefault="005E202B" w:rsidP="001231D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ложение имеет оптимальную </w:t>
      </w:r>
      <w:r w:rsidR="002C30D5">
        <w:rPr>
          <w:rFonts w:ascii="Times New Roman" w:hAnsi="Times New Roman" w:cs="Times New Roman"/>
          <w:sz w:val="28"/>
          <w:szCs w:val="28"/>
        </w:rPr>
        <w:t xml:space="preserve">для указанной задачи </w:t>
      </w:r>
      <w:r>
        <w:rPr>
          <w:rFonts w:ascii="Times New Roman" w:hAnsi="Times New Roman" w:cs="Times New Roman"/>
          <w:sz w:val="28"/>
          <w:szCs w:val="28"/>
        </w:rPr>
        <w:t>структуру данных</w:t>
      </w:r>
      <w:r w:rsidR="002C30D5">
        <w:rPr>
          <w:rFonts w:ascii="Times New Roman" w:hAnsi="Times New Roman" w:cs="Times New Roman"/>
          <w:sz w:val="28"/>
          <w:szCs w:val="28"/>
        </w:rPr>
        <w:t xml:space="preserve"> и выполняет все возложенные задач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63589" w:rsidRPr="00B03BBD" w:rsidRDefault="00463589" w:rsidP="00B03BBD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0C00D0" w:rsidRDefault="000C00D0" w:rsidP="000C00D0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Вывод</w:t>
      </w:r>
    </w:p>
    <w:p w:rsidR="000C00D0" w:rsidRPr="00DE4F4A" w:rsidRDefault="000C00D0" w:rsidP="00DE4F4A">
      <w:pPr>
        <w:pStyle w:val="a6"/>
        <w:spacing w:after="200"/>
        <w:ind w:firstLine="708"/>
        <w:rPr>
          <w:szCs w:val="28"/>
        </w:rPr>
      </w:pPr>
      <w:r>
        <w:rPr>
          <w:szCs w:val="28"/>
        </w:rPr>
        <w:t xml:space="preserve">Разработанное программное средство полностью выполняет поставленную задачу. При разработке использовалось соглашение по программированию на языке </w:t>
      </w:r>
      <w:r>
        <w:rPr>
          <w:szCs w:val="28"/>
          <w:lang w:val="en-US"/>
        </w:rPr>
        <w:t>Java</w:t>
      </w:r>
      <w:r>
        <w:rPr>
          <w:szCs w:val="28"/>
        </w:rPr>
        <w:t xml:space="preserve">, принятое разработчиками языка и которое </w:t>
      </w:r>
      <w:r w:rsidRPr="005A48D0">
        <w:rPr>
          <w:szCs w:val="28"/>
        </w:rPr>
        <w:t>рекомендуют к использованию всем Java-разработчикам.</w:t>
      </w:r>
      <w:r w:rsidR="00536895">
        <w:rPr>
          <w:szCs w:val="28"/>
        </w:rPr>
        <w:t xml:space="preserve"> Программы полностью выполняет свою задачу</w:t>
      </w:r>
      <w:r w:rsidR="00AE06D9">
        <w:rPr>
          <w:szCs w:val="28"/>
        </w:rPr>
        <w:t xml:space="preserve"> и имеет оптимальную структуру данных</w:t>
      </w:r>
      <w:r w:rsidR="00536895">
        <w:rPr>
          <w:szCs w:val="28"/>
        </w:rPr>
        <w:t>.</w:t>
      </w:r>
    </w:p>
    <w:sectPr w:rsidR="000C00D0" w:rsidRPr="00DE4F4A" w:rsidSect="00982ACA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space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85A73"/>
    <w:multiLevelType w:val="multilevel"/>
    <w:tmpl w:val="3FB0A9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196"/>
        </w:tabs>
        <w:ind w:left="1196" w:hanging="495"/>
      </w:pPr>
      <w:rPr>
        <w:rFonts w:hint="default"/>
        <w:sz w:val="28"/>
      </w:rPr>
    </w:lvl>
    <w:lvl w:ilvl="2">
      <w:start w:val="1"/>
      <w:numFmt w:val="decimal"/>
      <w:isLgl/>
      <w:lvlText w:val="%1.%2.%3."/>
      <w:lvlJc w:val="left"/>
      <w:pPr>
        <w:tabs>
          <w:tab w:val="num" w:pos="2122"/>
        </w:tabs>
        <w:ind w:left="2122" w:hanging="720"/>
      </w:pPr>
      <w:rPr>
        <w:rFonts w:hint="default"/>
        <w:sz w:val="28"/>
      </w:rPr>
    </w:lvl>
    <w:lvl w:ilvl="3">
      <w:start w:val="1"/>
      <w:numFmt w:val="decimal"/>
      <w:isLgl/>
      <w:lvlText w:val="%1.%2.%3.%4."/>
      <w:lvlJc w:val="left"/>
      <w:pPr>
        <w:tabs>
          <w:tab w:val="num" w:pos="2823"/>
        </w:tabs>
        <w:ind w:left="2823" w:hanging="720"/>
      </w:pPr>
      <w:rPr>
        <w:rFonts w:hint="default"/>
        <w:sz w:val="28"/>
      </w:rPr>
    </w:lvl>
    <w:lvl w:ilvl="4">
      <w:start w:val="1"/>
      <w:numFmt w:val="decimal"/>
      <w:isLgl/>
      <w:lvlText w:val="%1.%2.%3.%4.%5."/>
      <w:lvlJc w:val="left"/>
      <w:pPr>
        <w:tabs>
          <w:tab w:val="num" w:pos="3884"/>
        </w:tabs>
        <w:ind w:left="3884" w:hanging="1080"/>
      </w:pPr>
      <w:rPr>
        <w:rFonts w:hint="default"/>
        <w:sz w:val="28"/>
      </w:rPr>
    </w:lvl>
    <w:lvl w:ilvl="5">
      <w:start w:val="1"/>
      <w:numFmt w:val="decimal"/>
      <w:isLgl/>
      <w:lvlText w:val="%1.%2.%3.%4.%5.%6."/>
      <w:lvlJc w:val="left"/>
      <w:pPr>
        <w:tabs>
          <w:tab w:val="num" w:pos="4585"/>
        </w:tabs>
        <w:ind w:left="4585" w:hanging="1080"/>
      </w:pPr>
      <w:rPr>
        <w:rFonts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tabs>
          <w:tab w:val="num" w:pos="5646"/>
        </w:tabs>
        <w:ind w:left="5646" w:hanging="1440"/>
      </w:pPr>
      <w:rPr>
        <w:rFonts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6347"/>
        </w:tabs>
        <w:ind w:left="6347" w:hanging="1440"/>
      </w:pPr>
      <w:rPr>
        <w:rFonts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7408"/>
        </w:tabs>
        <w:ind w:left="7408" w:hanging="1800"/>
      </w:pPr>
      <w:rPr>
        <w:rFonts w:hint="default"/>
        <w:sz w:val="28"/>
      </w:rPr>
    </w:lvl>
  </w:abstractNum>
  <w:abstractNum w:abstractNumId="1">
    <w:nsid w:val="0F391F96"/>
    <w:multiLevelType w:val="hybridMultilevel"/>
    <w:tmpl w:val="997E12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DA217A"/>
    <w:multiLevelType w:val="multilevel"/>
    <w:tmpl w:val="F7D2C3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AEF7807"/>
    <w:multiLevelType w:val="hybridMultilevel"/>
    <w:tmpl w:val="DE62CF4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5439E"/>
    <w:rsid w:val="000247BE"/>
    <w:rsid w:val="00027EE5"/>
    <w:rsid w:val="00040FE8"/>
    <w:rsid w:val="00052EEB"/>
    <w:rsid w:val="00054144"/>
    <w:rsid w:val="000B4263"/>
    <w:rsid w:val="000C00D0"/>
    <w:rsid w:val="000C6E23"/>
    <w:rsid w:val="000E4A70"/>
    <w:rsid w:val="000F6F4B"/>
    <w:rsid w:val="00110C7F"/>
    <w:rsid w:val="00115853"/>
    <w:rsid w:val="001231D4"/>
    <w:rsid w:val="00197B07"/>
    <w:rsid w:val="001D25CA"/>
    <w:rsid w:val="001E0AC3"/>
    <w:rsid w:val="00210292"/>
    <w:rsid w:val="002123DF"/>
    <w:rsid w:val="0022495E"/>
    <w:rsid w:val="0022775F"/>
    <w:rsid w:val="002448C5"/>
    <w:rsid w:val="0024670B"/>
    <w:rsid w:val="00283518"/>
    <w:rsid w:val="00284575"/>
    <w:rsid w:val="002C30D5"/>
    <w:rsid w:val="002D1F4E"/>
    <w:rsid w:val="002F1256"/>
    <w:rsid w:val="00304120"/>
    <w:rsid w:val="003049E6"/>
    <w:rsid w:val="00311CD1"/>
    <w:rsid w:val="00360947"/>
    <w:rsid w:val="003878F5"/>
    <w:rsid w:val="00396EBC"/>
    <w:rsid w:val="003A7D8A"/>
    <w:rsid w:val="003E0C97"/>
    <w:rsid w:val="003F78FF"/>
    <w:rsid w:val="004203D1"/>
    <w:rsid w:val="00425D04"/>
    <w:rsid w:val="00443D75"/>
    <w:rsid w:val="00463589"/>
    <w:rsid w:val="00465E40"/>
    <w:rsid w:val="00472C13"/>
    <w:rsid w:val="0048656A"/>
    <w:rsid w:val="004A2058"/>
    <w:rsid w:val="004C1017"/>
    <w:rsid w:val="00505A02"/>
    <w:rsid w:val="00512099"/>
    <w:rsid w:val="00526337"/>
    <w:rsid w:val="005362EC"/>
    <w:rsid w:val="00536895"/>
    <w:rsid w:val="0054354F"/>
    <w:rsid w:val="00552014"/>
    <w:rsid w:val="00586368"/>
    <w:rsid w:val="0059752D"/>
    <w:rsid w:val="005A1FFE"/>
    <w:rsid w:val="005A48D0"/>
    <w:rsid w:val="005A674F"/>
    <w:rsid w:val="005B4C35"/>
    <w:rsid w:val="005E202B"/>
    <w:rsid w:val="006014BF"/>
    <w:rsid w:val="00601A51"/>
    <w:rsid w:val="00603506"/>
    <w:rsid w:val="00653426"/>
    <w:rsid w:val="00655D2A"/>
    <w:rsid w:val="00657945"/>
    <w:rsid w:val="00681C62"/>
    <w:rsid w:val="006B23E0"/>
    <w:rsid w:val="006F2F01"/>
    <w:rsid w:val="007077DA"/>
    <w:rsid w:val="00720FBF"/>
    <w:rsid w:val="00740D26"/>
    <w:rsid w:val="007476CD"/>
    <w:rsid w:val="00750D1D"/>
    <w:rsid w:val="007530AE"/>
    <w:rsid w:val="00790EEE"/>
    <w:rsid w:val="00797495"/>
    <w:rsid w:val="007A367E"/>
    <w:rsid w:val="00805829"/>
    <w:rsid w:val="008443CC"/>
    <w:rsid w:val="00861879"/>
    <w:rsid w:val="008620E1"/>
    <w:rsid w:val="00875C5E"/>
    <w:rsid w:val="008765A3"/>
    <w:rsid w:val="00881EAD"/>
    <w:rsid w:val="00895934"/>
    <w:rsid w:val="008B3006"/>
    <w:rsid w:val="008C3A43"/>
    <w:rsid w:val="008C5C48"/>
    <w:rsid w:val="008D28C0"/>
    <w:rsid w:val="008E10A1"/>
    <w:rsid w:val="008E2F69"/>
    <w:rsid w:val="008F2CE2"/>
    <w:rsid w:val="008F2F61"/>
    <w:rsid w:val="0094052B"/>
    <w:rsid w:val="0095683F"/>
    <w:rsid w:val="009603C8"/>
    <w:rsid w:val="00982ACA"/>
    <w:rsid w:val="0098579D"/>
    <w:rsid w:val="009B4795"/>
    <w:rsid w:val="009E7AB6"/>
    <w:rsid w:val="009F0DCE"/>
    <w:rsid w:val="009F2D3C"/>
    <w:rsid w:val="00A02C28"/>
    <w:rsid w:val="00A21BD0"/>
    <w:rsid w:val="00A21E3D"/>
    <w:rsid w:val="00A22794"/>
    <w:rsid w:val="00A3082E"/>
    <w:rsid w:val="00A77BD4"/>
    <w:rsid w:val="00A800F9"/>
    <w:rsid w:val="00A81B01"/>
    <w:rsid w:val="00A859BE"/>
    <w:rsid w:val="00AA4760"/>
    <w:rsid w:val="00AA77CA"/>
    <w:rsid w:val="00AB4CF5"/>
    <w:rsid w:val="00AB70F4"/>
    <w:rsid w:val="00AC4E09"/>
    <w:rsid w:val="00AD0518"/>
    <w:rsid w:val="00AE06D9"/>
    <w:rsid w:val="00B03BBD"/>
    <w:rsid w:val="00B3404E"/>
    <w:rsid w:val="00B919FD"/>
    <w:rsid w:val="00BA6D09"/>
    <w:rsid w:val="00BB74A9"/>
    <w:rsid w:val="00BC13FF"/>
    <w:rsid w:val="00BC32EC"/>
    <w:rsid w:val="00BD1837"/>
    <w:rsid w:val="00BE7715"/>
    <w:rsid w:val="00C363D2"/>
    <w:rsid w:val="00C753A6"/>
    <w:rsid w:val="00C81E52"/>
    <w:rsid w:val="00C900A5"/>
    <w:rsid w:val="00C955E6"/>
    <w:rsid w:val="00C967F6"/>
    <w:rsid w:val="00CA1F0C"/>
    <w:rsid w:val="00CB0A70"/>
    <w:rsid w:val="00CB4BE5"/>
    <w:rsid w:val="00CB6EF6"/>
    <w:rsid w:val="00CC0D07"/>
    <w:rsid w:val="00CD0F3A"/>
    <w:rsid w:val="00D16E37"/>
    <w:rsid w:val="00D246EF"/>
    <w:rsid w:val="00D363BB"/>
    <w:rsid w:val="00DE3047"/>
    <w:rsid w:val="00DE4F4A"/>
    <w:rsid w:val="00E001B0"/>
    <w:rsid w:val="00E01503"/>
    <w:rsid w:val="00E12387"/>
    <w:rsid w:val="00E179B1"/>
    <w:rsid w:val="00E21290"/>
    <w:rsid w:val="00E40327"/>
    <w:rsid w:val="00E4512D"/>
    <w:rsid w:val="00E5439E"/>
    <w:rsid w:val="00E54ADA"/>
    <w:rsid w:val="00E67D32"/>
    <w:rsid w:val="00E85D36"/>
    <w:rsid w:val="00E9765C"/>
    <w:rsid w:val="00EA4323"/>
    <w:rsid w:val="00EB22B5"/>
    <w:rsid w:val="00EC4B7E"/>
    <w:rsid w:val="00EE1C3C"/>
    <w:rsid w:val="00EE712F"/>
    <w:rsid w:val="00F13E8E"/>
    <w:rsid w:val="00F2156E"/>
    <w:rsid w:val="00F461A9"/>
    <w:rsid w:val="00F77F3F"/>
    <w:rsid w:val="00F92C88"/>
    <w:rsid w:val="00F96DD8"/>
    <w:rsid w:val="00FA4965"/>
    <w:rsid w:val="00FD3C97"/>
    <w:rsid w:val="00FF29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585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A20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A205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982A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"/>
    <w:basedOn w:val="a"/>
    <w:link w:val="a7"/>
    <w:rsid w:val="00E85D36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E85D36"/>
    <w:rPr>
      <w:rFonts w:ascii="Times New Roman" w:eastAsia="Times New Roman" w:hAnsi="Times New Roman" w:cs="Times New Roman"/>
      <w:kern w:val="2"/>
      <w:sz w:val="28"/>
      <w:szCs w:val="20"/>
      <w:lang w:eastAsia="ru-RU"/>
    </w:rPr>
  </w:style>
  <w:style w:type="paragraph" w:styleId="a8">
    <w:name w:val="Normal (Web)"/>
    <w:basedOn w:val="a"/>
    <w:rsid w:val="00E85D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9">
    <w:name w:val="......."/>
    <w:basedOn w:val="a"/>
    <w:next w:val="a"/>
    <w:rsid w:val="0022775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a">
    <w:name w:val="........ ....."/>
    <w:basedOn w:val="a"/>
    <w:next w:val="a"/>
    <w:rsid w:val="0022775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List Paragraph"/>
    <w:basedOn w:val="a"/>
    <w:uiPriority w:val="34"/>
    <w:qFormat/>
    <w:rsid w:val="008620E1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0C00D0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Monospaced" w:eastAsia="Times New Roman" w:hAnsi="Monospaced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C00D0"/>
    <w:rPr>
      <w:rFonts w:ascii="Monospaced" w:eastAsia="Times New Roman" w:hAnsi="Monospaced" w:cs="Courier New"/>
      <w:color w:val="000000"/>
      <w:sz w:val="20"/>
      <w:szCs w:val="20"/>
      <w:shd w:val="clear" w:color="auto" w:fill="FFFFFF"/>
      <w:lang w:eastAsia="ru-RU"/>
    </w:rPr>
  </w:style>
  <w:style w:type="character" w:customStyle="1" w:styleId="literal1">
    <w:name w:val="literal1"/>
    <w:basedOn w:val="a0"/>
    <w:rsid w:val="000C00D0"/>
    <w:rPr>
      <w:color w:val="0000E6"/>
    </w:rPr>
  </w:style>
  <w:style w:type="character" w:customStyle="1" w:styleId="comment1">
    <w:name w:val="comment1"/>
    <w:basedOn w:val="a0"/>
    <w:rsid w:val="000C00D0"/>
    <w:rPr>
      <w:color w:val="969696"/>
    </w:rPr>
  </w:style>
  <w:style w:type="character" w:customStyle="1" w:styleId="st01">
    <w:name w:val="st01"/>
    <w:basedOn w:val="a0"/>
    <w:rsid w:val="000C00D0"/>
    <w:rPr>
      <w:rFonts w:ascii="Monospaced" w:hAnsi="Monospaced" w:hint="default"/>
      <w:b/>
      <w:bCs/>
      <w:color w:val="969696"/>
    </w:rPr>
  </w:style>
  <w:style w:type="character" w:customStyle="1" w:styleId="st11">
    <w:name w:val="st11"/>
    <w:basedOn w:val="a0"/>
    <w:rsid w:val="000C00D0"/>
    <w:rPr>
      <w:rFonts w:ascii="Monospaced" w:hAnsi="Monospaced" w:hint="default"/>
      <w:b/>
      <w:bCs/>
    </w:rPr>
  </w:style>
  <w:style w:type="character" w:customStyle="1" w:styleId="st21">
    <w:name w:val="st21"/>
    <w:basedOn w:val="a0"/>
    <w:rsid w:val="000C00D0"/>
    <w:rPr>
      <w:rFonts w:ascii="Monospaced" w:hAnsi="Monospaced" w:hint="default"/>
      <w:b/>
      <w:bCs/>
      <w:i/>
      <w:iCs/>
    </w:rPr>
  </w:style>
  <w:style w:type="character" w:customStyle="1" w:styleId="st31">
    <w:name w:val="st31"/>
    <w:basedOn w:val="a0"/>
    <w:rsid w:val="000C00D0"/>
    <w:rPr>
      <w:rFonts w:ascii="Monospaced" w:hAnsi="Monospaced" w:hint="default"/>
      <w:i/>
      <w:iCs/>
    </w:rPr>
  </w:style>
  <w:style w:type="character" w:customStyle="1" w:styleId="string1">
    <w:name w:val="string1"/>
    <w:basedOn w:val="a0"/>
    <w:rsid w:val="00861879"/>
    <w:rPr>
      <w:color w:val="CE7B00"/>
    </w:rPr>
  </w:style>
  <w:style w:type="paragraph" w:customStyle="1" w:styleId="st0">
    <w:name w:val="st0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color w:val="969696"/>
      <w:sz w:val="24"/>
      <w:szCs w:val="24"/>
      <w:lang w:eastAsia="ru-RU"/>
    </w:rPr>
  </w:style>
  <w:style w:type="paragraph" w:customStyle="1" w:styleId="st1">
    <w:name w:val="st1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sz w:val="24"/>
      <w:szCs w:val="24"/>
      <w:lang w:eastAsia="ru-RU"/>
    </w:rPr>
  </w:style>
  <w:style w:type="paragraph" w:customStyle="1" w:styleId="st5">
    <w:name w:val="st5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sz w:val="24"/>
      <w:szCs w:val="24"/>
      <w:lang w:eastAsia="ru-RU"/>
    </w:rPr>
  </w:style>
  <w:style w:type="paragraph" w:customStyle="1" w:styleId="comment">
    <w:name w:val="comment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69696"/>
      <w:sz w:val="24"/>
      <w:szCs w:val="24"/>
      <w:lang w:eastAsia="ru-RU"/>
    </w:rPr>
  </w:style>
  <w:style w:type="paragraph" w:customStyle="1" w:styleId="st2">
    <w:name w:val="st2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9900"/>
      <w:sz w:val="24"/>
      <w:szCs w:val="24"/>
      <w:lang w:eastAsia="ru-RU"/>
    </w:rPr>
  </w:style>
  <w:style w:type="paragraph" w:customStyle="1" w:styleId="guarded">
    <w:name w:val="guarded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3">
    <w:name w:val="st3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69696"/>
      <w:sz w:val="24"/>
      <w:szCs w:val="24"/>
      <w:lang w:eastAsia="ru-RU"/>
    </w:rPr>
  </w:style>
  <w:style w:type="paragraph" w:customStyle="1" w:styleId="st6">
    <w:name w:val="st6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9900"/>
      <w:sz w:val="24"/>
      <w:szCs w:val="24"/>
      <w:lang w:eastAsia="ru-RU"/>
    </w:rPr>
  </w:style>
  <w:style w:type="paragraph" w:customStyle="1" w:styleId="st12">
    <w:name w:val="st12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b/>
      <w:bCs/>
      <w:i/>
      <w:iCs/>
      <w:sz w:val="24"/>
      <w:szCs w:val="24"/>
      <w:lang w:eastAsia="ru-RU"/>
    </w:rPr>
  </w:style>
  <w:style w:type="paragraph" w:customStyle="1" w:styleId="st7">
    <w:name w:val="st7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color w:val="009900"/>
      <w:sz w:val="24"/>
      <w:szCs w:val="24"/>
      <w:lang w:eastAsia="ru-RU"/>
    </w:rPr>
  </w:style>
  <w:style w:type="paragraph" w:customStyle="1" w:styleId="st9">
    <w:name w:val="st9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sz w:val="24"/>
      <w:szCs w:val="24"/>
      <w:lang w:eastAsia="ru-RU"/>
    </w:rPr>
  </w:style>
  <w:style w:type="paragraph" w:customStyle="1" w:styleId="st10">
    <w:name w:val="st10"/>
    <w:basedOn w:val="a"/>
    <w:rsid w:val="00861879"/>
    <w:pPr>
      <w:spacing w:before="100" w:beforeAutospacing="1" w:after="100" w:afterAutospacing="1" w:line="240" w:lineRule="auto"/>
    </w:pPr>
    <w:rPr>
      <w:rFonts w:ascii="Monospaced" w:eastAsia="Times New Roman" w:hAnsi="Monospaced" w:cs="Times New Roman"/>
      <w:i/>
      <w:iCs/>
      <w:sz w:val="24"/>
      <w:szCs w:val="24"/>
      <w:lang w:eastAsia="ru-RU"/>
    </w:rPr>
  </w:style>
  <w:style w:type="paragraph" w:customStyle="1" w:styleId="literal">
    <w:name w:val="literal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E6"/>
      <w:sz w:val="24"/>
      <w:szCs w:val="24"/>
      <w:lang w:eastAsia="ru-RU"/>
    </w:rPr>
  </w:style>
  <w:style w:type="paragraph" w:customStyle="1" w:styleId="st4">
    <w:name w:val="st4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E6"/>
      <w:sz w:val="24"/>
      <w:szCs w:val="24"/>
      <w:lang w:eastAsia="ru-RU"/>
    </w:rPr>
  </w:style>
  <w:style w:type="paragraph" w:customStyle="1" w:styleId="string">
    <w:name w:val="string"/>
    <w:basedOn w:val="a"/>
    <w:rsid w:val="008618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E7B00"/>
      <w:sz w:val="24"/>
      <w:szCs w:val="24"/>
      <w:lang w:eastAsia="ru-RU"/>
    </w:rPr>
  </w:style>
  <w:style w:type="paragraph" w:customStyle="1" w:styleId="st8">
    <w:name w:val="st8"/>
    <w:basedOn w:val="a"/>
    <w:rsid w:val="00861879"/>
    <w:pP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E7B00"/>
      <w:sz w:val="24"/>
      <w:szCs w:val="24"/>
      <w:lang w:eastAsia="ru-RU"/>
    </w:rPr>
  </w:style>
  <w:style w:type="character" w:customStyle="1" w:styleId="st13">
    <w:name w:val="st13"/>
    <w:basedOn w:val="a0"/>
    <w:rsid w:val="00861879"/>
    <w:rPr>
      <w:rFonts w:ascii="Monospaced" w:hAnsi="Monospaced" w:hint="default"/>
      <w:b/>
      <w:bCs/>
    </w:rPr>
  </w:style>
  <w:style w:type="character" w:customStyle="1" w:styleId="st41">
    <w:name w:val="st41"/>
    <w:basedOn w:val="a0"/>
    <w:rsid w:val="00861879"/>
    <w:rPr>
      <w:color w:val="0000E6"/>
      <w:shd w:val="clear" w:color="auto" w:fill="DFDFDF"/>
    </w:rPr>
  </w:style>
  <w:style w:type="character" w:customStyle="1" w:styleId="st51">
    <w:name w:val="st51"/>
    <w:basedOn w:val="a0"/>
    <w:rsid w:val="00861879"/>
    <w:rPr>
      <w:rFonts w:ascii="Monospaced" w:hAnsi="Monospaced" w:hint="default"/>
      <w:b/>
      <w:bCs/>
      <w:shd w:val="clear" w:color="auto" w:fill="DFDFDF"/>
    </w:rPr>
  </w:style>
  <w:style w:type="character" w:customStyle="1" w:styleId="guarded1">
    <w:name w:val="guarded1"/>
    <w:basedOn w:val="a0"/>
    <w:rsid w:val="00861879"/>
    <w:rPr>
      <w:shd w:val="clear" w:color="auto" w:fill="DFDFDF"/>
    </w:rPr>
  </w:style>
  <w:style w:type="character" w:customStyle="1" w:styleId="st61">
    <w:name w:val="st61"/>
    <w:basedOn w:val="a0"/>
    <w:rsid w:val="00861879"/>
    <w:rPr>
      <w:color w:val="009900"/>
      <w:shd w:val="clear" w:color="auto" w:fill="DFDFDF"/>
    </w:rPr>
  </w:style>
  <w:style w:type="character" w:customStyle="1" w:styleId="st71">
    <w:name w:val="st71"/>
    <w:basedOn w:val="a0"/>
    <w:rsid w:val="00861879"/>
    <w:rPr>
      <w:rFonts w:ascii="Monospaced" w:hAnsi="Monospaced" w:hint="default"/>
      <w:i/>
      <w:iCs/>
      <w:color w:val="009900"/>
      <w:shd w:val="clear" w:color="auto" w:fill="DFDFDF"/>
    </w:rPr>
  </w:style>
  <w:style w:type="character" w:customStyle="1" w:styleId="st81">
    <w:name w:val="st81"/>
    <w:basedOn w:val="a0"/>
    <w:rsid w:val="00861879"/>
    <w:rPr>
      <w:color w:val="CE7B00"/>
      <w:shd w:val="clear" w:color="auto" w:fill="DFDFDF"/>
    </w:rPr>
  </w:style>
  <w:style w:type="character" w:customStyle="1" w:styleId="st91">
    <w:name w:val="st91"/>
    <w:basedOn w:val="a0"/>
    <w:rsid w:val="00861879"/>
    <w:rPr>
      <w:rFonts w:ascii="Monospaced" w:hAnsi="Monospaced" w:hint="default"/>
      <w:i/>
      <w:iCs/>
      <w:shd w:val="clear" w:color="auto" w:fill="DFDFDF"/>
    </w:rPr>
  </w:style>
  <w:style w:type="character" w:customStyle="1" w:styleId="st101">
    <w:name w:val="st101"/>
    <w:basedOn w:val="a0"/>
    <w:rsid w:val="00861879"/>
    <w:rPr>
      <w:rFonts w:ascii="Monospaced" w:hAnsi="Monospaced" w:hint="default"/>
      <w:i/>
      <w:iCs/>
    </w:rPr>
  </w:style>
  <w:style w:type="character" w:customStyle="1" w:styleId="st111">
    <w:name w:val="st111"/>
    <w:basedOn w:val="a0"/>
    <w:rsid w:val="00861879"/>
    <w:rPr>
      <w:rFonts w:ascii="Monospaced" w:hAnsi="Monospaced" w:hint="default"/>
      <w:i/>
      <w:iCs/>
      <w:color w:val="009900"/>
    </w:rPr>
  </w:style>
  <w:style w:type="character" w:customStyle="1" w:styleId="st121">
    <w:name w:val="st121"/>
    <w:basedOn w:val="a0"/>
    <w:rsid w:val="00861879"/>
    <w:rPr>
      <w:rFonts w:ascii="Monospaced" w:hAnsi="Monospaced" w:hint="default"/>
      <w:b/>
      <w:bCs/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9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3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9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1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34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1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1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0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2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831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1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1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4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8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2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0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7</TotalTime>
  <Pages>3</Pages>
  <Words>237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15-06-16T10:03:00Z</cp:lastPrinted>
  <dcterms:created xsi:type="dcterms:W3CDTF">2015-04-13T20:21:00Z</dcterms:created>
  <dcterms:modified xsi:type="dcterms:W3CDTF">2016-08-06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